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2" d="100"/>
          <a:sy n="42" d="100"/>
        </p:scale>
        <p:origin x="132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image" Target="NULL"/><Relationship Id="rId1" Type="http://schemas.openxmlformats.org/officeDocument/2006/relationships/image" Target="../media/image1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NULL"/><Relationship Id="rId1" Type="http://schemas.openxmlformats.org/officeDocument/2006/relationships/image" Target="../media/image1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NUL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NUL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NUL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NUL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NUL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NUL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NUL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NUL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NUL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NUL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NUL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50405-0ACC-4FC5-B89A-7E1C20E99E6D}" type="datetimeFigureOut">
              <a:rPr lang="en-US" smtClean="0"/>
              <a:pPr/>
              <a:t>0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98512-8AA6-4CD4-A58E-51CD743BBD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sndAc>
      <p:stSnd>
        <p:snd r:embed="rId1" name="Tiếng Piano nhẹ nhàng và tiếng nước chảy róc rách dễ chịu - Nhạc không lời thư giãn~1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50405-0ACC-4FC5-B89A-7E1C20E99E6D}" type="datetimeFigureOut">
              <a:rPr lang="en-US" smtClean="0"/>
              <a:pPr/>
              <a:t>0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98512-8AA6-4CD4-A58E-51CD743BBD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sndAc>
      <p:stSnd>
        <p:snd r:embed="rId1" name="Tiếng Piano nhẹ nhàng và tiếng nước chảy róc rách dễ chịu - Nhạc không lời thư giãn~1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50405-0ACC-4FC5-B89A-7E1C20E99E6D}" type="datetimeFigureOut">
              <a:rPr lang="en-US" smtClean="0"/>
              <a:pPr/>
              <a:t>0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98512-8AA6-4CD4-A58E-51CD743BBD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sndAc>
      <p:stSnd>
        <p:snd r:embed="rId1" name="Tiếng Piano nhẹ nhàng và tiếng nước chảy róc rách dễ chịu - Nhạc không lời thư giãn~1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50405-0ACC-4FC5-B89A-7E1C20E99E6D}" type="datetimeFigureOut">
              <a:rPr lang="en-US" smtClean="0"/>
              <a:pPr/>
              <a:t>0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98512-8AA6-4CD4-A58E-51CD743BBD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sndAc>
      <p:stSnd>
        <p:snd r:embed="rId1" name="Tiếng Piano nhẹ nhàng và tiếng nước chảy róc rách dễ chịu - Nhạc không lời thư giãn~1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50405-0ACC-4FC5-B89A-7E1C20E99E6D}" type="datetimeFigureOut">
              <a:rPr lang="en-US" smtClean="0"/>
              <a:pPr/>
              <a:t>0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98512-8AA6-4CD4-A58E-51CD743BBD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sndAc>
      <p:stSnd>
        <p:snd r:embed="rId1" name="Tiếng Piano nhẹ nhàng và tiếng nước chảy róc rách dễ chịu - Nhạc không lời thư giãn~1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50405-0ACC-4FC5-B89A-7E1C20E99E6D}" type="datetimeFigureOut">
              <a:rPr lang="en-US" smtClean="0"/>
              <a:pPr/>
              <a:t>07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98512-8AA6-4CD4-A58E-51CD743BBD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sndAc>
      <p:stSnd>
        <p:snd r:embed="rId1" name="Tiếng Piano nhẹ nhàng và tiếng nước chảy róc rách dễ chịu - Nhạc không lời thư giãn~1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50405-0ACC-4FC5-B89A-7E1C20E99E6D}" type="datetimeFigureOut">
              <a:rPr lang="en-US" smtClean="0"/>
              <a:pPr/>
              <a:t>07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98512-8AA6-4CD4-A58E-51CD743BBD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sndAc>
      <p:stSnd>
        <p:snd r:embed="rId1" name="Tiếng Piano nhẹ nhàng và tiếng nước chảy róc rách dễ chịu - Nhạc không lời thư giãn~1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50405-0ACC-4FC5-B89A-7E1C20E99E6D}" type="datetimeFigureOut">
              <a:rPr lang="en-US" smtClean="0"/>
              <a:pPr/>
              <a:t>07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98512-8AA6-4CD4-A58E-51CD743BBD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sndAc>
      <p:stSnd>
        <p:snd r:embed="rId1" name="Tiếng Piano nhẹ nhàng và tiếng nước chảy róc rách dễ chịu - Nhạc không lời thư giãn~1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50405-0ACC-4FC5-B89A-7E1C20E99E6D}" type="datetimeFigureOut">
              <a:rPr lang="en-US" smtClean="0"/>
              <a:pPr/>
              <a:t>07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98512-8AA6-4CD4-A58E-51CD743BBD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sndAc>
      <p:stSnd>
        <p:snd r:embed="rId1" name="Tiếng Piano nhẹ nhàng và tiếng nước chảy róc rách dễ chịu - Nhạc không lời thư giãn~1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50405-0ACC-4FC5-B89A-7E1C20E99E6D}" type="datetimeFigureOut">
              <a:rPr lang="en-US" smtClean="0"/>
              <a:pPr/>
              <a:t>07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98512-8AA6-4CD4-A58E-51CD743BBD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sndAc>
      <p:stSnd>
        <p:snd r:embed="rId1" name="Tiếng Piano nhẹ nhàng và tiếng nước chảy róc rách dễ chịu - Nhạc không lời thư giãn~1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50405-0ACC-4FC5-B89A-7E1C20E99E6D}" type="datetimeFigureOut">
              <a:rPr lang="en-US" smtClean="0"/>
              <a:pPr/>
              <a:t>07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98512-8AA6-4CD4-A58E-51CD743BBD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sndAc>
      <p:stSnd>
        <p:snd r:embed="rId1" name="Tiếng Piano nhẹ nhàng và tiếng nước chảy róc rách dễ chịu - Nhạc không lời thư giãn~1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audio" Target="NUL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00"/>
            </a:gs>
            <a:gs pos="39999">
              <a:srgbClr val="0A128C"/>
            </a:gs>
            <a:gs pos="70000">
              <a:srgbClr val="181CC7"/>
            </a:gs>
            <a:gs pos="88000">
              <a:srgbClr val="7005D4"/>
            </a:gs>
            <a:gs pos="100000">
              <a:srgbClr val="8C3D9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350405-0ACC-4FC5-B89A-7E1C20E99E6D}" type="datetimeFigureOut">
              <a:rPr lang="en-US" smtClean="0"/>
              <a:pPr/>
              <a:t>0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698512-8AA6-4CD4-A58E-51CD743BBDD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sndAc>
      <p:stSnd>
        <p:snd r:embed="rId13" name="Tiếng Piano nhẹ nhàng và tiếng nước chảy róc rách dễ chịu - Nhạc không lời thư giãn~1.wav"/>
      </p:stSnd>
    </p:sndAc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NUL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NUL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NULL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4.wmf"/><Relationship Id="rId26" Type="http://schemas.openxmlformats.org/officeDocument/2006/relationships/oleObject" Target="../embeddings/oleObject15.bin"/><Relationship Id="rId3" Type="http://schemas.openxmlformats.org/officeDocument/2006/relationships/audio" Target="NULL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8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3.bin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jpe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.wmf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22.bin"/><Relationship Id="rId26" Type="http://schemas.openxmlformats.org/officeDocument/2006/relationships/oleObject" Target="../embeddings/oleObject26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4.wmf"/><Relationship Id="rId7" Type="http://schemas.openxmlformats.org/officeDocument/2006/relationships/image" Target="../media/image8.pn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audio" Target="file:///H:\FFOutput\Ti&#7871;ng%20Piano%20nh&#7865;%20nh&#224;ng%20v&#224;%20ti&#7871;ng%20n&#432;&#7899;c%20ch&#7843;y%20r&#243;c%20r&#225;ch%20d&#7877;%20ch&#7883;u%20-%20Nh&#7841;c%20kh&#244;ng%20l&#7901;i%20th&#432;%20gi&#227;n.wav" TargetMode="Externa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jpeg"/><Relationship Id="rId11" Type="http://schemas.openxmlformats.org/officeDocument/2006/relationships/oleObject" Target="../embeddings/oleObject18.bin"/><Relationship Id="rId24" Type="http://schemas.openxmlformats.org/officeDocument/2006/relationships/oleObject" Target="../embeddings/oleObject25.bin"/><Relationship Id="rId5" Type="http://schemas.openxmlformats.org/officeDocument/2006/relationships/audio" Target="../media/audio1.wav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27.bin"/><Relationship Id="rId10" Type="http://schemas.openxmlformats.org/officeDocument/2006/relationships/image" Target="../media/image1.wmf"/><Relationship Id="rId19" Type="http://schemas.openxmlformats.org/officeDocument/2006/relationships/image" Target="../media/image13.wmf"/><Relationship Id="rId4" Type="http://schemas.openxmlformats.org/officeDocument/2006/relationships/audio" Target="NULL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17.wmf"/><Relationship Id="rId30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NULL"/><Relationship Id="rId2" Type="http://schemas.openxmlformats.org/officeDocument/2006/relationships/slideLayout" Target="../slideLayouts/slideLayout7.xml"/><Relationship Id="rId1" Type="http://schemas.openxmlformats.org/officeDocument/2006/relationships/audio" Target="file:///H:\FFOutput\TinhThamDuyenQue-ThuHien_35k.wav" TargetMode="Externa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63688" y="1124744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26" name="WordArt 2"/>
          <p:cNvSpPr>
            <a:spLocks noChangeArrowheads="1" noChangeShapeType="1" noTextEdit="1"/>
          </p:cNvSpPr>
          <p:nvPr/>
        </p:nvSpPr>
        <p:spPr bwMode="auto">
          <a:xfrm>
            <a:off x="1463030" y="1196752"/>
            <a:ext cx="5989290" cy="1368152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rtl="0"/>
            <a:r>
              <a:rPr lang="en-US" sz="3600" kern="10" spc="0" dirty="0" smtClean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effectLst/>
                <a:latin typeface="Times New Roman"/>
                <a:cs typeface="Times New Roman"/>
              </a:rPr>
              <a:t>KIỂM TRA BÀI CŨ</a:t>
            </a:r>
            <a:endParaRPr lang="en-US" sz="3600" kern="10" spc="0" dirty="0">
              <a:ln w="9525">
                <a:round/>
                <a:headEnd/>
                <a:tailEnd/>
              </a:ln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effectLst/>
              <a:latin typeface="Times New Roman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3140968"/>
            <a:ext cx="8388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   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5576" y="3789040"/>
            <a:ext cx="838842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endParaRPr lang="en-US" sz="2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ndAc>
      <p:stSnd>
        <p:snd r:embed="rId2" name="Tiếng Piano nhẹ nhàng và tiếng nước chảy róc rách dễ chịu - Nhạc không lời thư giãn~1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889556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 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/ 82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51520" y="1620083"/>
            <a:ext cx="7848872" cy="4761245"/>
            <a:chOff x="251520" y="1124744"/>
            <a:chExt cx="7848872" cy="4761245"/>
          </a:xfrm>
        </p:grpSpPr>
        <p:cxnSp>
          <p:nvCxnSpPr>
            <p:cNvPr id="4" name="Straight Connector 3"/>
            <p:cNvCxnSpPr/>
            <p:nvPr/>
          </p:nvCxnSpPr>
          <p:spPr>
            <a:xfrm flipV="1">
              <a:off x="5508104" y="1700808"/>
              <a:ext cx="1728192" cy="172819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5436096" y="1556792"/>
              <a:ext cx="2016224" cy="201622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5004048" y="1340768"/>
              <a:ext cx="7200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x’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236296" y="1124744"/>
              <a:ext cx="7200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48064" y="3356992"/>
              <a:ext cx="7200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y’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380312" y="3645024"/>
              <a:ext cx="7200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28184" y="2564904"/>
              <a:ext cx="5040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51520" y="1484784"/>
              <a:ext cx="4752528" cy="44012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514350" indent="-514350">
                <a:buAutoNum type="alphaLcParenR"/>
              </a:pP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xOy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………</a:t>
              </a:r>
            </a:p>
            <a:p>
              <a:pPr marL="514350" indent="-514350"/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ỉnh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Ox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Ox’</a:t>
              </a:r>
            </a:p>
            <a:p>
              <a:pPr marL="514350" indent="-514350"/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Oy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………….</a:t>
              </a:r>
            </a:p>
            <a:p>
              <a:pPr marL="514350" indent="-514350"/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Oy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’</a:t>
              </a:r>
            </a:p>
            <a:p>
              <a:pPr marL="514350" indent="-514350"/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)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x’Oy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xOy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’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………………….</a:t>
              </a:r>
            </a:p>
            <a:p>
              <a:pPr marL="514350" indent="-514350"/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Ox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 marL="514350" indent="-514350"/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…………….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……………………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347864" y="1897668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’O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627784" y="3265820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47664" y="4489956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55576" y="5354052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’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907704" y="5805264"/>
            <a:ext cx="453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’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55576" y="188640"/>
            <a:ext cx="720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-CHỮA BÀI TẬP</a:t>
            </a:r>
            <a:r>
              <a:rPr lang="en-US" sz="4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ndAc>
      <p:stSnd>
        <p:snd r:embed="rId2" name="Tiếng Piano nhẹ nhàng và tiếng nước chảy róc rách dễ chịu - Nhạc không lời thư giãn~1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908720"/>
            <a:ext cx="72008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/ 82</a:t>
            </a:r>
          </a:p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endParaRPr lang="en-US" sz="2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a)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2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……………………</a:t>
            </a:r>
          </a:p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………………..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5576" y="188640"/>
            <a:ext cx="720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-CHỮA BÀI TẬP</a:t>
            </a:r>
            <a:r>
              <a:rPr lang="en-US" sz="4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31640" y="2617748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47664" y="3429000"/>
            <a:ext cx="20162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560" y="4365104"/>
            <a:ext cx="554461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4 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/ 82</a:t>
            </a:r>
          </a:p>
          <a:p>
            <a:endParaRPr lang="en-US" dirty="0"/>
          </a:p>
        </p:txBody>
      </p:sp>
      <p:sp>
        <p:nvSpPr>
          <p:cNvPr id="29" name="Arc 28"/>
          <p:cNvSpPr/>
          <p:nvPr/>
        </p:nvSpPr>
        <p:spPr>
          <a:xfrm flipV="1">
            <a:off x="6228184" y="5229199"/>
            <a:ext cx="360040" cy="4571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3275856" y="3356992"/>
            <a:ext cx="5616624" cy="3501008"/>
            <a:chOff x="3275856" y="3356992"/>
            <a:chExt cx="5616624" cy="3501008"/>
          </a:xfrm>
        </p:grpSpPr>
        <p:sp>
          <p:nvSpPr>
            <p:cNvPr id="30" name="Arc 29"/>
            <p:cNvSpPr/>
            <p:nvPr/>
          </p:nvSpPr>
          <p:spPr>
            <a:xfrm>
              <a:off x="6052940" y="4898656"/>
              <a:ext cx="216024" cy="576064"/>
            </a:xfrm>
            <a:prstGeom prst="arc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/>
                </a:solidFill>
              </a:endParaRP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3275856" y="3356992"/>
              <a:ext cx="5616624" cy="3501008"/>
              <a:chOff x="3275856" y="3356992"/>
              <a:chExt cx="5616624" cy="3501008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5868144" y="5210036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>
                <a:off x="3779912" y="5229200"/>
                <a:ext cx="4466228" cy="0"/>
                <a:chOff x="3779912" y="5877272"/>
                <a:chExt cx="4466228" cy="0"/>
              </a:xfrm>
            </p:grpSpPr>
            <p:cxnSp>
              <p:nvCxnSpPr>
                <p:cNvPr id="17" name="Straight Connector 16"/>
                <p:cNvCxnSpPr/>
                <p:nvPr/>
              </p:nvCxnSpPr>
              <p:spPr>
                <a:xfrm>
                  <a:off x="5941884" y="5877272"/>
                  <a:ext cx="2304256" cy="0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3779912" y="5877272"/>
                  <a:ext cx="2304256" cy="0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" name="Straight Connector 12"/>
              <p:cNvCxnSpPr/>
              <p:nvPr/>
            </p:nvCxnSpPr>
            <p:spPr>
              <a:xfrm flipH="1">
                <a:off x="5076056" y="3356992"/>
                <a:ext cx="1944216" cy="3312368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8244408" y="522920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6948264" y="3501008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3275856" y="522920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x’</a:t>
                </a:r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5292080" y="6334780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y’</a:t>
                </a:r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6300192" y="4705980"/>
                <a:ext cx="1080120" cy="523220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60</a:t>
                </a:r>
                <a:r>
                  <a:rPr lang="en-US" sz="2800" baseline="30000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34" name="TextBox 33"/>
          <p:cNvSpPr txBox="1"/>
          <p:nvPr/>
        </p:nvSpPr>
        <p:spPr>
          <a:xfrm>
            <a:off x="0" y="5661248"/>
            <a:ext cx="554461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’By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’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endParaRPr lang="en-US" sz="2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By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0</a:t>
            </a:r>
            <a:r>
              <a:rPr lang="en-US" sz="2800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endParaRPr lang="en-US" dirty="0"/>
          </a:p>
        </p:txBody>
      </p:sp>
    </p:spTree>
  </p:cSld>
  <p:clrMapOvr>
    <a:masterClrMapping/>
  </p:clrMapOvr>
  <p:transition>
    <p:sndAc>
      <p:stSnd>
        <p:snd r:embed="rId2" name="Tiếng Piano nhẹ nhàng và tiếng nước chảy róc rách dễ chịu - Nhạc không lời thư giãn~1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 descr="thuocdodovm4[1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6056" y="1484114"/>
            <a:ext cx="4032250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827584" y="332656"/>
            <a:ext cx="684076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 </a:t>
            </a:r>
            <a:r>
              <a:rPr lang="en-US" sz="4000" dirty="0" smtClean="0">
                <a:solidFill>
                  <a:srgbClr val="FF0000"/>
                </a:solidFill>
              </a:rPr>
              <a:t>—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LUYỆN TẬP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4242440" y="1484784"/>
            <a:ext cx="1327372" cy="1940752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4313464" y="2911928"/>
            <a:ext cx="1410664" cy="618576"/>
            <a:chOff x="4313464" y="2911928"/>
            <a:chExt cx="1410664" cy="618576"/>
          </a:xfrm>
        </p:grpSpPr>
        <p:sp>
          <p:nvSpPr>
            <p:cNvPr id="20" name="Arc 19"/>
            <p:cNvSpPr/>
            <p:nvPr/>
          </p:nvSpPr>
          <p:spPr>
            <a:xfrm>
              <a:off x="4313464" y="3242472"/>
              <a:ext cx="216024" cy="288032"/>
            </a:xfrm>
            <a:prstGeom prst="arc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499992" y="2911928"/>
              <a:ext cx="12241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6</a:t>
              </a:r>
              <a:r>
                <a:rPr lang="en-US" sz="2800" b="1" baseline="30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0    </a:t>
              </a:r>
              <a:endPara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" name="Group 19"/>
          <p:cNvGrpSpPr>
            <a:grpSpLocks/>
          </p:cNvGrpSpPr>
          <p:nvPr/>
        </p:nvGrpSpPr>
        <p:grpSpPr bwMode="auto">
          <a:xfrm>
            <a:off x="-396552" y="3451096"/>
            <a:ext cx="5695950" cy="796925"/>
            <a:chOff x="972" y="2984"/>
            <a:chExt cx="3588" cy="502"/>
          </a:xfrm>
        </p:grpSpPr>
        <p:pic>
          <p:nvPicPr>
            <p:cNvPr id="18" name="Picture 2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152" y="2984"/>
              <a:ext cx="3408" cy="5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 flipV="1">
              <a:off x="972" y="3145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Times New Roman" pitchFamily="18" charset="0"/>
                </a:rPr>
                <a:t>0</a:t>
              </a:r>
            </a:p>
          </p:txBody>
        </p:sp>
      </p:grpSp>
      <p:pic>
        <p:nvPicPr>
          <p:cNvPr id="26" name="Picture 12" descr="ButChi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560" y="1385012"/>
            <a:ext cx="2362200" cy="198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7" name="Group 66"/>
          <p:cNvGrpSpPr/>
          <p:nvPr/>
        </p:nvGrpSpPr>
        <p:grpSpPr>
          <a:xfrm>
            <a:off x="6876256" y="3254996"/>
            <a:ext cx="648072" cy="863604"/>
            <a:chOff x="6876256" y="3285476"/>
            <a:chExt cx="648072" cy="863604"/>
          </a:xfrm>
        </p:grpSpPr>
        <p:sp>
          <p:nvSpPr>
            <p:cNvPr id="31" name="TextBox 30"/>
            <p:cNvSpPr txBox="1"/>
            <p:nvPr/>
          </p:nvSpPr>
          <p:spPr>
            <a:xfrm>
              <a:off x="6876256" y="3625860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6920500" y="3285476"/>
            <a:ext cx="345638" cy="358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7" imgW="114120" imgH="126720" progId="Equation.DSMT4">
                    <p:embed/>
                  </p:oleObj>
                </mc:Choice>
                <mc:Fallback>
                  <p:oleObj name="Equation" r:id="rId7" imgW="114120" imgH="12672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0500" y="3285476"/>
                          <a:ext cx="345638" cy="358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Group 63"/>
          <p:cNvGrpSpPr/>
          <p:nvPr/>
        </p:nvGrpSpPr>
        <p:grpSpPr>
          <a:xfrm>
            <a:off x="5034528" y="1281316"/>
            <a:ext cx="648072" cy="722764"/>
            <a:chOff x="5004048" y="1321604"/>
            <a:chExt cx="648072" cy="722764"/>
          </a:xfrm>
          <a:solidFill>
            <a:schemeClr val="accent1"/>
          </a:solidFill>
        </p:grpSpPr>
        <p:graphicFrame>
          <p:nvGraphicFramePr>
            <p:cNvPr id="34" name="Object 3"/>
            <p:cNvGraphicFramePr>
              <a:graphicFrameLocks noChangeAspect="1"/>
            </p:cNvGraphicFramePr>
            <p:nvPr/>
          </p:nvGraphicFramePr>
          <p:xfrm>
            <a:off x="5175828" y="1686060"/>
            <a:ext cx="345638" cy="358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9" imgW="114120" imgH="126720" progId="Equation.DSMT4">
                    <p:embed/>
                  </p:oleObj>
                </mc:Choice>
                <mc:Fallback>
                  <p:oleObj name="Equation" r:id="rId9" imgW="114120" imgH="1267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5828" y="1686060"/>
                          <a:ext cx="345638" cy="358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5004048" y="1321604"/>
              <a:ext cx="648072" cy="5232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7" name="Group 19"/>
          <p:cNvGrpSpPr>
            <a:grpSpLocks/>
          </p:cNvGrpSpPr>
          <p:nvPr/>
        </p:nvGrpSpPr>
        <p:grpSpPr bwMode="auto">
          <a:xfrm rot="18247575">
            <a:off x="254746" y="5437150"/>
            <a:ext cx="5695950" cy="796925"/>
            <a:chOff x="972" y="2984"/>
            <a:chExt cx="3588" cy="502"/>
          </a:xfrm>
        </p:grpSpPr>
        <p:pic>
          <p:nvPicPr>
            <p:cNvPr id="38" name="Picture 2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152" y="2984"/>
              <a:ext cx="3408" cy="5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 flipV="1">
              <a:off x="972" y="3145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40" name="Oval 39"/>
          <p:cNvSpPr/>
          <p:nvPr/>
        </p:nvSpPr>
        <p:spPr>
          <a:xfrm>
            <a:off x="5940152" y="764704"/>
            <a:ext cx="72008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>
            <a:off x="899592" y="3415984"/>
            <a:ext cx="36004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0" imgW="0" imgH="0" progId="Equation.DSMT4">
                  <p:embed/>
                </p:oleObj>
              </mc:Choice>
              <mc:Fallback>
                <p:oleObj name="Equation" r:id="rId10" imgW="0" imgH="0" progId="Equation.DSMT4">
                  <p:embed/>
                  <p:pic>
                    <p:nvPicPr>
                      <p:cNvPr id="0" name="Rectangle 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1475656" y="2780928"/>
            <a:ext cx="720080" cy="862831"/>
            <a:chOff x="1475656" y="2780928"/>
            <a:chExt cx="720080" cy="862831"/>
          </a:xfrm>
        </p:grpSpPr>
        <p:graphicFrame>
          <p:nvGraphicFramePr>
            <p:cNvPr id="1029" name="Object 3"/>
            <p:cNvGraphicFramePr>
              <a:graphicFrameLocks noChangeAspect="1"/>
            </p:cNvGraphicFramePr>
            <p:nvPr/>
          </p:nvGraphicFramePr>
          <p:xfrm>
            <a:off x="1547664" y="3284984"/>
            <a:ext cx="34607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11" imgW="114120" imgH="126720" progId="Equation.DSMT4">
                    <p:embed/>
                  </p:oleObj>
                </mc:Choice>
                <mc:Fallback>
                  <p:oleObj name="Equation" r:id="rId11" imgW="114120" imgH="12672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3284984"/>
                          <a:ext cx="346075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Box 41"/>
            <p:cNvSpPr txBox="1"/>
            <p:nvPr/>
          </p:nvSpPr>
          <p:spPr>
            <a:xfrm>
              <a:off x="1475656" y="2780928"/>
              <a:ext cx="7200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  <a:endPara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43" name="Picture 12" descr="ButChi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15763315">
            <a:off x="384870" y="3878109"/>
            <a:ext cx="2362200" cy="198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9" name="Straight Connector 28"/>
          <p:cNvCxnSpPr/>
          <p:nvPr/>
        </p:nvCxnSpPr>
        <p:spPr>
          <a:xfrm flipV="1">
            <a:off x="2123236" y="3358724"/>
            <a:ext cx="2160240" cy="324036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3" name="Group 72"/>
          <p:cNvGrpSpPr/>
          <p:nvPr/>
        </p:nvGrpSpPr>
        <p:grpSpPr>
          <a:xfrm>
            <a:off x="2123728" y="5085184"/>
            <a:ext cx="747151" cy="862831"/>
            <a:chOff x="2123728" y="5085184"/>
            <a:chExt cx="747151" cy="862831"/>
          </a:xfrm>
        </p:grpSpPr>
        <p:graphicFrame>
          <p:nvGraphicFramePr>
            <p:cNvPr id="1030" name="Object 3"/>
            <p:cNvGraphicFramePr>
              <a:graphicFrameLocks noChangeAspect="1"/>
            </p:cNvGraphicFramePr>
            <p:nvPr/>
          </p:nvGraphicFramePr>
          <p:xfrm>
            <a:off x="2524804" y="5589240"/>
            <a:ext cx="346075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12" imgW="114120" imgH="126720" progId="Equation.DSMT4">
                    <p:embed/>
                  </p:oleObj>
                </mc:Choice>
                <mc:Fallback>
                  <p:oleObj name="Equation" r:id="rId12" imgW="114120" imgH="126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4804" y="5589240"/>
                          <a:ext cx="346075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/>
            <p:cNvSpPr txBox="1"/>
            <p:nvPr/>
          </p:nvSpPr>
          <p:spPr>
            <a:xfrm>
              <a:off x="2123728" y="5085184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  <a:endPara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0" y="1196752"/>
            <a:ext cx="6156176" cy="1891372"/>
            <a:chOff x="0" y="1196752"/>
            <a:chExt cx="6156176" cy="1891372"/>
          </a:xfrm>
        </p:grpSpPr>
        <p:sp>
          <p:nvSpPr>
            <p:cNvPr id="3" name="TextBox 2"/>
            <p:cNvSpPr txBox="1"/>
            <p:nvPr/>
          </p:nvSpPr>
          <p:spPr>
            <a:xfrm>
              <a:off x="539552" y="1196752"/>
              <a:ext cx="56166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)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5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gk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/ 82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0" y="2564904"/>
              <a:ext cx="8275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)</a:t>
              </a:r>
              <a:endPara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4860032" y="4434595"/>
            <a:ext cx="4283968" cy="525737"/>
            <a:chOff x="4860032" y="4434595"/>
            <a:chExt cx="4283968" cy="525737"/>
          </a:xfrm>
        </p:grpSpPr>
        <p:grpSp>
          <p:nvGrpSpPr>
            <p:cNvPr id="56" name="Group 55"/>
            <p:cNvGrpSpPr/>
            <p:nvPr/>
          </p:nvGrpSpPr>
          <p:grpSpPr>
            <a:xfrm>
              <a:off x="4860032" y="4434595"/>
              <a:ext cx="4283968" cy="525737"/>
              <a:chOff x="4860032" y="4653136"/>
              <a:chExt cx="4283968" cy="523220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4860032" y="4653136"/>
                <a:ext cx="151216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033" name="Object 9"/>
              <p:cNvGraphicFramePr>
                <a:graphicFrameLocks noChangeAspect="1"/>
              </p:cNvGraphicFramePr>
              <p:nvPr/>
            </p:nvGraphicFramePr>
            <p:xfrm>
              <a:off x="5742340" y="4667884"/>
              <a:ext cx="648072" cy="4320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1" name="Equation" r:id="rId13" imgW="393480" imgH="215640" progId="Equation.DSMT4">
                      <p:embed/>
                    </p:oleObj>
                  </mc:Choice>
                  <mc:Fallback>
                    <p:oleObj name="Equation" r:id="rId13" imgW="393480" imgH="21564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42340" y="4667884"/>
                            <a:ext cx="648072" cy="4320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TextBox 48"/>
              <p:cNvSpPr txBox="1"/>
              <p:nvPr/>
            </p:nvSpPr>
            <p:spPr>
              <a:xfrm>
                <a:off x="6444208" y="4653136"/>
                <a:ext cx="269979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Kề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ù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034" name="Object 10"/>
            <p:cNvGraphicFramePr>
              <a:graphicFrameLocks noChangeAspect="1"/>
            </p:cNvGraphicFramePr>
            <p:nvPr/>
          </p:nvGraphicFramePr>
          <p:xfrm>
            <a:off x="8172400" y="4509120"/>
            <a:ext cx="651190" cy="36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15" imgW="355320" imgH="215640" progId="Equation.DSMT4">
                    <p:embed/>
                  </p:oleObj>
                </mc:Choice>
                <mc:Fallback>
                  <p:oleObj name="Equation" r:id="rId15" imgW="355320" imgH="2156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2400" y="4509120"/>
                          <a:ext cx="651190" cy="361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57"/>
          <p:cNvGrpSpPr/>
          <p:nvPr/>
        </p:nvGrpSpPr>
        <p:grpSpPr>
          <a:xfrm>
            <a:off x="5004048" y="5427221"/>
            <a:ext cx="4139952" cy="954107"/>
            <a:chOff x="5004048" y="5589241"/>
            <a:chExt cx="4139952" cy="954107"/>
          </a:xfrm>
        </p:grpSpPr>
        <p:graphicFrame>
          <p:nvGraphicFramePr>
            <p:cNvPr id="1038" name="Object 14"/>
            <p:cNvGraphicFramePr>
              <a:graphicFrameLocks noChangeAspect="1"/>
            </p:cNvGraphicFramePr>
            <p:nvPr/>
          </p:nvGraphicFramePr>
          <p:xfrm>
            <a:off x="5004048" y="5733256"/>
            <a:ext cx="43180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17" imgW="190440" imgH="152280" progId="Equation.DSMT4">
                    <p:embed/>
                  </p:oleObj>
                </mc:Choice>
                <mc:Fallback>
                  <p:oleObj name="Equation" r:id="rId17" imgW="190440" imgH="1522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048" y="5733256"/>
                          <a:ext cx="43180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15"/>
            <p:cNvGraphicFramePr>
              <a:graphicFrameLocks noChangeAspect="1"/>
            </p:cNvGraphicFramePr>
            <p:nvPr/>
          </p:nvGraphicFramePr>
          <p:xfrm>
            <a:off x="5364088" y="5589488"/>
            <a:ext cx="647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19" imgW="393480" imgH="215640" progId="Equation.DSMT4">
                    <p:embed/>
                  </p:oleObj>
                </mc:Choice>
                <mc:Fallback>
                  <p:oleObj name="Equation" r:id="rId19" imgW="393480" imgH="2156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088" y="5589488"/>
                          <a:ext cx="6477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53"/>
            <p:cNvSpPr txBox="1"/>
            <p:nvPr/>
          </p:nvSpPr>
          <p:spPr>
            <a:xfrm>
              <a:off x="6084168" y="5589241"/>
              <a:ext cx="305983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=  180</a:t>
              </a:r>
              <a:r>
                <a:rPr lang="en-US" sz="2800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  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smtClean="0">
                  <a:solidFill>
                    <a:srgbClr val="FF0000"/>
                  </a:solidFill>
                </a:rPr>
                <a:t>–  </a:t>
              </a:r>
              <a:endPara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     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40" name="Object 16"/>
            <p:cNvGraphicFramePr>
              <a:graphicFrameLocks noChangeAspect="1"/>
            </p:cNvGraphicFramePr>
            <p:nvPr/>
          </p:nvGraphicFramePr>
          <p:xfrm>
            <a:off x="7668716" y="5661248"/>
            <a:ext cx="647700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20" imgW="355320" imgH="215640" progId="Equation.DSMT4">
                    <p:embed/>
                  </p:oleObj>
                </mc:Choice>
                <mc:Fallback>
                  <p:oleObj name="Equation" r:id="rId20" imgW="355320" imgH="2156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8716" y="5661248"/>
                          <a:ext cx="647700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Group 58"/>
          <p:cNvGrpSpPr/>
          <p:nvPr/>
        </p:nvGrpSpPr>
        <p:grpSpPr>
          <a:xfrm>
            <a:off x="4932040" y="4904432"/>
            <a:ext cx="3888432" cy="579452"/>
            <a:chOff x="4932040" y="4904432"/>
            <a:chExt cx="3888432" cy="579452"/>
          </a:xfrm>
        </p:grpSpPr>
        <p:graphicFrame>
          <p:nvGraphicFramePr>
            <p:cNvPr id="1035" name="Object 11"/>
            <p:cNvGraphicFramePr>
              <a:graphicFrameLocks noChangeAspect="1"/>
            </p:cNvGraphicFramePr>
            <p:nvPr/>
          </p:nvGraphicFramePr>
          <p:xfrm>
            <a:off x="4932040" y="5013176"/>
            <a:ext cx="432048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21" imgW="190440" imgH="152280" progId="Equation.DSMT4">
                    <p:embed/>
                  </p:oleObj>
                </mc:Choice>
                <mc:Fallback>
                  <p:oleObj name="Equation" r:id="rId21" imgW="190440" imgH="1522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2040" y="5013176"/>
                          <a:ext cx="432048" cy="2880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7" name="Group 56"/>
            <p:cNvGrpSpPr/>
            <p:nvPr/>
          </p:nvGrpSpPr>
          <p:grpSpPr>
            <a:xfrm>
              <a:off x="5436096" y="4904432"/>
              <a:ext cx="3384376" cy="579452"/>
              <a:chOff x="5436096" y="5172968"/>
              <a:chExt cx="3384376" cy="579452"/>
            </a:xfrm>
          </p:grpSpPr>
          <p:graphicFrame>
            <p:nvGraphicFramePr>
              <p:cNvPr id="1036" name="Object 12"/>
              <p:cNvGraphicFramePr>
                <a:graphicFrameLocks noChangeAspect="1"/>
              </p:cNvGraphicFramePr>
              <p:nvPr/>
            </p:nvGraphicFramePr>
            <p:xfrm>
              <a:off x="5436096" y="5172968"/>
              <a:ext cx="64770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7" name="Equation" r:id="rId22" imgW="393480" imgH="215640" progId="Equation.DSMT4">
                      <p:embed/>
                    </p:oleObj>
                  </mc:Choice>
                  <mc:Fallback>
                    <p:oleObj name="Equation" r:id="rId22" imgW="393480" imgH="215640" progId="Equation.DSMT4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6096" y="5172968"/>
                            <a:ext cx="647700" cy="431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TextBox 50"/>
              <p:cNvSpPr txBox="1"/>
              <p:nvPr/>
            </p:nvSpPr>
            <p:spPr>
              <a:xfrm>
                <a:off x="7236296" y="5229200"/>
                <a:ext cx="158417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  180</a:t>
                </a:r>
                <a:r>
                  <a:rPr lang="en-US" sz="2800" baseline="30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    </a:t>
                </a:r>
                <a:endPara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037" name="Object 13"/>
              <p:cNvGraphicFramePr>
                <a:graphicFrameLocks noChangeAspect="1"/>
              </p:cNvGraphicFramePr>
              <p:nvPr/>
            </p:nvGraphicFramePr>
            <p:xfrm>
              <a:off x="6516216" y="5228878"/>
              <a:ext cx="647700" cy="360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8" name="Equation" r:id="rId23" imgW="355320" imgH="215640" progId="Equation.DSMT4">
                      <p:embed/>
                    </p:oleObj>
                  </mc:Choice>
                  <mc:Fallback>
                    <p:oleObj name="Equation" r:id="rId23" imgW="355320" imgH="21564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16216" y="5228878"/>
                            <a:ext cx="647700" cy="360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" name="TextBox 51"/>
              <p:cNvSpPr txBox="1"/>
              <p:nvPr/>
            </p:nvSpPr>
            <p:spPr>
              <a:xfrm>
                <a:off x="6084168" y="5229200"/>
                <a:ext cx="504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5148064" y="5877272"/>
          <a:ext cx="3096344" cy="431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24" imgW="1587240" imgH="215640" progId="Equation.DSMT4">
                  <p:embed/>
                </p:oleObj>
              </mc:Choice>
              <mc:Fallback>
                <p:oleObj name="Equation" r:id="rId24" imgW="1587240" imgH="215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877272"/>
                        <a:ext cx="3096344" cy="431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2771800" y="6218148"/>
            <a:ext cx="5040560" cy="523220"/>
            <a:chOff x="2771800" y="6218148"/>
            <a:chExt cx="5040560" cy="523220"/>
          </a:xfrm>
        </p:grpSpPr>
        <p:sp>
          <p:nvSpPr>
            <p:cNvPr id="60" name="TextBox 59"/>
            <p:cNvSpPr txBox="1"/>
            <p:nvPr/>
          </p:nvSpPr>
          <p:spPr>
            <a:xfrm>
              <a:off x="2771800" y="6218148"/>
              <a:ext cx="381642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ập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uận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ự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a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: 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44" name="Object 20"/>
            <p:cNvGraphicFramePr>
              <a:graphicFrameLocks noChangeAspect="1"/>
            </p:cNvGraphicFramePr>
            <p:nvPr/>
          </p:nvGraphicFramePr>
          <p:xfrm>
            <a:off x="6372200" y="6237312"/>
            <a:ext cx="1440160" cy="476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" name="Equation" r:id="rId26" imgW="723600" imgH="215640" progId="Equation.DSMT4">
                    <p:embed/>
                  </p:oleObj>
                </mc:Choice>
                <mc:Fallback>
                  <p:oleObj name="Equation" r:id="rId26" imgW="723600" imgH="21564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00" y="6237312"/>
                          <a:ext cx="1440160" cy="476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Group 70"/>
          <p:cNvGrpSpPr/>
          <p:nvPr/>
        </p:nvGrpSpPr>
        <p:grpSpPr>
          <a:xfrm>
            <a:off x="3943360" y="2895972"/>
            <a:ext cx="3580968" cy="722764"/>
            <a:chOff x="3943360" y="2895972"/>
            <a:chExt cx="3580968" cy="722764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4283968" y="3409568"/>
              <a:ext cx="3240360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>
              <a:off x="3943360" y="2895972"/>
              <a:ext cx="648072" cy="722764"/>
              <a:chOff x="5004048" y="1321604"/>
              <a:chExt cx="648072" cy="722764"/>
            </a:xfrm>
          </p:grpSpPr>
          <p:graphicFrame>
            <p:nvGraphicFramePr>
              <p:cNvPr id="69" name="Object 3"/>
              <p:cNvGraphicFramePr>
                <a:graphicFrameLocks noChangeAspect="1"/>
              </p:cNvGraphicFramePr>
              <p:nvPr/>
            </p:nvGraphicFramePr>
            <p:xfrm>
              <a:off x="5175828" y="1686060"/>
              <a:ext cx="345638" cy="358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1" name="Equation" r:id="rId28" imgW="114120" imgH="126720" progId="Equation.DSMT4">
                      <p:embed/>
                    </p:oleObj>
                  </mc:Choice>
                  <mc:Fallback>
                    <p:oleObj name="Equation" r:id="rId28" imgW="114120" imgH="126720" progId="Equation.DSMT4">
                      <p:embed/>
                      <p:pic>
                        <p:nvPicPr>
                          <p:cNvPr id="0" name="Picture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5828" y="1686060"/>
                            <a:ext cx="345638" cy="358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" name="TextBox 69"/>
              <p:cNvSpPr txBox="1"/>
              <p:nvPr/>
            </p:nvSpPr>
            <p:spPr>
              <a:xfrm>
                <a:off x="5004048" y="1321604"/>
                <a:ext cx="6480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2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ransition>
    <p:sndAc>
      <p:stSnd>
        <p:snd r:embed="rId3" name="Tiếng Piano nhẹ nhàng và tiếng nước chảy róc rách dễ chịu - Nhạc không lời thư giãn~1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694 -1.48148E-6 L -0.30694 -1.48148E-6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062 0.02546 L 0.39062 0.02546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788 -0.0125 L 0.18715 -0.35718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5" y="-1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6" descr="thuocdodovm4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6334" y="2060848"/>
            <a:ext cx="4032250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755576" y="188640"/>
            <a:ext cx="720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-CHỮA BÀI TẬP</a:t>
            </a:r>
            <a:r>
              <a:rPr lang="en-US" sz="48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980728"/>
            <a:ext cx="7128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/ 83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359804" y="4678935"/>
            <a:ext cx="5695950" cy="796925"/>
            <a:chOff x="972" y="2984"/>
            <a:chExt cx="3588" cy="502"/>
          </a:xfrm>
        </p:grpSpPr>
        <p:pic>
          <p:nvPicPr>
            <p:cNvPr id="5" name="Picture 2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152" y="2984"/>
              <a:ext cx="3408" cy="5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 Box 21"/>
            <p:cNvSpPr txBox="1">
              <a:spLocks noChangeArrowheads="1"/>
            </p:cNvSpPr>
            <p:nvPr/>
          </p:nvSpPr>
          <p:spPr bwMode="auto">
            <a:xfrm flipV="1">
              <a:off x="972" y="3145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Times New Roman" pitchFamily="18" charset="0"/>
                </a:rPr>
                <a:t>0</a:t>
              </a:r>
            </a:p>
          </p:txBody>
        </p:sp>
      </p:grpSp>
      <p:pic>
        <p:nvPicPr>
          <p:cNvPr id="7" name="Picture 12" descr="ButChi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 rot="17245423">
            <a:off x="2411760" y="404664"/>
            <a:ext cx="2362200" cy="198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/>
        </p:nvCxnSpPr>
        <p:spPr>
          <a:xfrm>
            <a:off x="1793184" y="4653136"/>
            <a:ext cx="522708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ButChi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51920" y="1628800"/>
            <a:ext cx="2362200" cy="198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" name="Group 13"/>
          <p:cNvGrpSpPr/>
          <p:nvPr/>
        </p:nvGrpSpPr>
        <p:grpSpPr>
          <a:xfrm>
            <a:off x="3621148" y="4221088"/>
            <a:ext cx="648072" cy="646340"/>
            <a:chOff x="842332" y="2329716"/>
            <a:chExt cx="648072" cy="646340"/>
          </a:xfrm>
        </p:grpSpPr>
        <p:graphicFrame>
          <p:nvGraphicFramePr>
            <p:cNvPr id="15" name="Object 3"/>
            <p:cNvGraphicFramePr>
              <a:graphicFrameLocks noChangeAspect="1"/>
            </p:cNvGraphicFramePr>
            <p:nvPr/>
          </p:nvGraphicFramePr>
          <p:xfrm>
            <a:off x="899592" y="2617748"/>
            <a:ext cx="345638" cy="358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1" name="Equation" r:id="rId9" imgW="114120" imgH="126720" progId="Equation.DSMT4">
                    <p:embed/>
                  </p:oleObj>
                </mc:Choice>
                <mc:Fallback>
                  <p:oleObj name="Equation" r:id="rId9" imgW="114120" imgH="1267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592" y="2617748"/>
                          <a:ext cx="345638" cy="358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842332" y="2329716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" name="Group 19"/>
          <p:cNvGrpSpPr>
            <a:grpSpLocks/>
          </p:cNvGrpSpPr>
          <p:nvPr/>
        </p:nvGrpSpPr>
        <p:grpSpPr bwMode="auto">
          <a:xfrm rot="19109566">
            <a:off x="1430810" y="4289236"/>
            <a:ext cx="5899054" cy="929684"/>
            <a:chOff x="972" y="2984"/>
            <a:chExt cx="3588" cy="502"/>
          </a:xfrm>
        </p:grpSpPr>
        <p:pic>
          <p:nvPicPr>
            <p:cNvPr id="18" name="Picture 2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 rot="21278622">
              <a:off x="1152" y="2984"/>
              <a:ext cx="3408" cy="5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 flipV="1">
              <a:off x="972" y="3145"/>
              <a:ext cx="3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Times New Roman" pitchFamily="18" charset="0"/>
                </a:rPr>
                <a:t>0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 flipV="1">
            <a:off x="1907704" y="2609148"/>
            <a:ext cx="3888432" cy="41044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3922196" y="3933056"/>
            <a:ext cx="1080120" cy="1008112"/>
            <a:chOff x="251520" y="2276872"/>
            <a:chExt cx="1080120" cy="1008112"/>
          </a:xfrm>
        </p:grpSpPr>
        <p:sp>
          <p:nvSpPr>
            <p:cNvPr id="23" name="Arc 22"/>
            <p:cNvSpPr/>
            <p:nvPr/>
          </p:nvSpPr>
          <p:spPr>
            <a:xfrm>
              <a:off x="251520" y="2708920"/>
              <a:ext cx="432048" cy="576064"/>
            </a:xfrm>
            <a:prstGeom prst="arc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39552" y="2276872"/>
              <a:ext cx="79208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47</a:t>
              </a:r>
              <a:r>
                <a:rPr lang="en-US" sz="2800" b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 rot="18403015">
            <a:off x="1403648" y="5949280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 rot="18403015">
            <a:off x="5414530" y="1685402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691680" y="4005064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20272" y="4077072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1" imgW="0" imgH="0" progId="Equation.DSMT4">
                  <p:embed/>
                </p:oleObj>
              </mc:Choice>
              <mc:Fallback>
                <p:oleObj name="Equation" r:id="rId11" imgW="0" imgH="0" progId="Equation.DSMT4">
                  <p:embed/>
                  <p:pic>
                    <p:nvPicPr>
                      <p:cNvPr id="0" name="Rectangle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179512" y="1556792"/>
            <a:ext cx="5760640" cy="720080"/>
            <a:chOff x="179512" y="1556792"/>
            <a:chExt cx="5760640" cy="720080"/>
          </a:xfrm>
        </p:grpSpPr>
        <p:sp>
          <p:nvSpPr>
            <p:cNvPr id="30" name="TextBox 29"/>
            <p:cNvSpPr txBox="1"/>
            <p:nvPr/>
          </p:nvSpPr>
          <p:spPr>
            <a:xfrm>
              <a:off x="179512" y="1700808"/>
              <a:ext cx="12961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800" dirty="0" err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436" name="Object 4"/>
            <p:cNvGraphicFramePr>
              <a:graphicFrameLocks noChangeAspect="1"/>
            </p:cNvGraphicFramePr>
            <p:nvPr/>
          </p:nvGraphicFramePr>
          <p:xfrm>
            <a:off x="1187624" y="1556792"/>
            <a:ext cx="1800200" cy="72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3" name="Equation" r:id="rId12" imgW="660240" imgH="241200" progId="Equation.DSMT4">
                    <p:embed/>
                  </p:oleObj>
                </mc:Choice>
                <mc:Fallback>
                  <p:oleObj name="Equation" r:id="rId12" imgW="660240" imgH="241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624" y="1556792"/>
                          <a:ext cx="1800200" cy="7200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2915816" y="1700808"/>
              <a:ext cx="302433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800" dirty="0" err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đỉnh</a:t>
              </a:r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0" y="2071334"/>
            <a:ext cx="5006082" cy="864096"/>
            <a:chOff x="0" y="2071334"/>
            <a:chExt cx="5006082" cy="864096"/>
          </a:xfrm>
        </p:grpSpPr>
        <p:sp>
          <p:nvSpPr>
            <p:cNvPr id="33" name="TextBox 32"/>
            <p:cNvSpPr txBox="1"/>
            <p:nvPr/>
          </p:nvSpPr>
          <p:spPr>
            <a:xfrm>
              <a:off x="0" y="2276872"/>
              <a:ext cx="12961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794122" y="2071334"/>
            <a:ext cx="4211960" cy="864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4" name="Equation" r:id="rId14" imgW="1447560" imgH="241200" progId="Equation.DSMT4">
                    <p:embed/>
                  </p:oleObj>
                </mc:Choice>
                <mc:Fallback>
                  <p:oleObj name="Equation" r:id="rId14" imgW="144756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122" y="2071334"/>
                          <a:ext cx="4211960" cy="864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0" y="2834724"/>
            <a:ext cx="4283968" cy="1261512"/>
            <a:chOff x="0" y="2834724"/>
            <a:chExt cx="4283968" cy="1261512"/>
          </a:xfrm>
        </p:grpSpPr>
        <p:grpSp>
          <p:nvGrpSpPr>
            <p:cNvPr id="52" name="Group 51"/>
            <p:cNvGrpSpPr/>
            <p:nvPr/>
          </p:nvGrpSpPr>
          <p:grpSpPr>
            <a:xfrm>
              <a:off x="0" y="2834724"/>
              <a:ext cx="3334848" cy="720080"/>
              <a:chOff x="0" y="2834724"/>
              <a:chExt cx="3334848" cy="720080"/>
            </a:xfrm>
          </p:grpSpPr>
          <p:graphicFrame>
            <p:nvGraphicFramePr>
              <p:cNvPr id="18441" name="Object 9"/>
              <p:cNvGraphicFramePr>
                <a:graphicFrameLocks noChangeAspect="1"/>
              </p:cNvGraphicFramePr>
              <p:nvPr/>
            </p:nvGraphicFramePr>
            <p:xfrm>
              <a:off x="2542760" y="2834724"/>
              <a:ext cx="792088" cy="7200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55" name="Equation" r:id="rId16" imgW="291960" imgH="241200" progId="Equation.DSMT4">
                      <p:embed/>
                    </p:oleObj>
                  </mc:Choice>
                  <mc:Fallback>
                    <p:oleObj name="Equation" r:id="rId16" imgW="291960" imgH="24120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2760" y="2834724"/>
                            <a:ext cx="792088" cy="7200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51" name="Group 50"/>
              <p:cNvGrpSpPr/>
              <p:nvPr/>
            </p:nvGrpSpPr>
            <p:grpSpPr>
              <a:xfrm>
                <a:off x="0" y="2893716"/>
                <a:ext cx="2686776" cy="648072"/>
                <a:chOff x="0" y="2893716"/>
                <a:chExt cx="2686776" cy="648072"/>
              </a:xfrm>
            </p:grpSpPr>
            <p:sp>
              <p:nvSpPr>
                <p:cNvPr id="35" name="TextBox 34"/>
                <p:cNvSpPr txBox="1"/>
                <p:nvPr/>
              </p:nvSpPr>
              <p:spPr>
                <a:xfrm>
                  <a:off x="0" y="2924944"/>
                  <a:ext cx="129614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err="1" smtClean="0">
                      <a:solidFill>
                        <a:srgbClr val="92D050"/>
                      </a:solidFill>
                      <a:latin typeface="Times New Roman" pitchFamily="18" charset="0"/>
                      <a:cs typeface="Times New Roman" pitchFamily="18" charset="0"/>
                    </a:rPr>
                    <a:t>Lại</a:t>
                  </a:r>
                  <a:r>
                    <a:rPr lang="en-US" sz="2800" dirty="0" smtClean="0">
                      <a:solidFill>
                        <a:srgbClr val="92D05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92D050"/>
                      </a:solidFill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sz="2800" dirty="0" smtClean="0">
                      <a:solidFill>
                        <a:srgbClr val="92D050"/>
                      </a:solidFill>
                      <a:latin typeface="Times New Roman" pitchFamily="18" charset="0"/>
                      <a:cs typeface="Times New Roman" pitchFamily="18" charset="0"/>
                    </a:rPr>
                    <a:t> :  </a:t>
                  </a:r>
                  <a:endParaRPr lang="en-US" sz="2800" dirty="0">
                    <a:solidFill>
                      <a:srgbClr val="92D05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18439" name="Object 7"/>
                <p:cNvGraphicFramePr>
                  <a:graphicFrameLocks noChangeAspect="1"/>
                </p:cNvGraphicFramePr>
                <p:nvPr/>
              </p:nvGraphicFramePr>
              <p:xfrm>
                <a:off x="1200640" y="2893716"/>
                <a:ext cx="936104" cy="64807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56" name="Equation" r:id="rId18" imgW="279360" imgH="241200" progId="Equation.DSMT4">
                        <p:embed/>
                      </p:oleObj>
                    </mc:Choice>
                    <mc:Fallback>
                      <p:oleObj name="Equation" r:id="rId18" imgW="279360" imgH="241200" progId="Equation.DSMT4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00640" y="2893716"/>
                              <a:ext cx="936104" cy="64807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6" name="TextBox 35"/>
                <p:cNvSpPr txBox="1"/>
                <p:nvPr/>
              </p:nvSpPr>
              <p:spPr>
                <a:xfrm>
                  <a:off x="2038704" y="2954440"/>
                  <a:ext cx="648072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err="1" smtClean="0">
                      <a:solidFill>
                        <a:srgbClr val="92D050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2800" dirty="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:endPara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37" name="TextBox 36"/>
            <p:cNvSpPr txBox="1"/>
            <p:nvPr/>
          </p:nvSpPr>
          <p:spPr>
            <a:xfrm>
              <a:off x="0" y="3573016"/>
              <a:ext cx="42839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kề</a:t>
              </a:r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bù</a:t>
              </a:r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35496" y="4612356"/>
          <a:ext cx="338437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20" imgW="1244520" imgH="241200" progId="Equation.DSMT4">
                  <p:embed/>
                </p:oleObj>
              </mc:Choice>
              <mc:Fallback>
                <p:oleObj name="Equation" r:id="rId20" imgW="12445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4612356"/>
                        <a:ext cx="3384376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179512" y="5131160"/>
          <a:ext cx="266429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22" imgW="1257120" imgH="241200" progId="Equation.DSMT4">
                  <p:embed/>
                </p:oleObj>
              </mc:Choice>
              <mc:Fallback>
                <p:oleObj name="Equation" r:id="rId22" imgW="125712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131160"/>
                        <a:ext cx="2664296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35496" y="5792248"/>
          <a:ext cx="233975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24" imgW="1206360" imgH="203040" progId="Equation.DSMT4">
                  <p:embed/>
                </p:oleObj>
              </mc:Choice>
              <mc:Fallback>
                <p:oleObj name="Equation" r:id="rId24" imgW="120636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5792248"/>
                        <a:ext cx="2339752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3707904" y="4939436"/>
            <a:ext cx="5616624" cy="648072"/>
            <a:chOff x="3707904" y="4939436"/>
            <a:chExt cx="5616624" cy="648072"/>
          </a:xfrm>
        </p:grpSpPr>
        <p:sp>
          <p:nvSpPr>
            <p:cNvPr id="44" name="TextBox 43"/>
            <p:cNvSpPr txBox="1"/>
            <p:nvPr/>
          </p:nvSpPr>
          <p:spPr>
            <a:xfrm>
              <a:off x="3707904" y="5013176"/>
              <a:ext cx="129614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 : </a:t>
              </a:r>
              <a:endPara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448" name="Object 16"/>
            <p:cNvGraphicFramePr>
              <a:graphicFrameLocks noChangeAspect="1"/>
            </p:cNvGraphicFramePr>
            <p:nvPr/>
          </p:nvGraphicFramePr>
          <p:xfrm>
            <a:off x="4860032" y="4939436"/>
            <a:ext cx="1656184" cy="648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0" name="Equation" r:id="rId26" imgW="660240" imgH="241200" progId="Equation.DSMT4">
                    <p:embed/>
                  </p:oleObj>
                </mc:Choice>
                <mc:Fallback>
                  <p:oleObj name="Equation" r:id="rId26" imgW="660240" imgH="2412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4939436"/>
                          <a:ext cx="1656184" cy="6480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6444208" y="5013176"/>
              <a:ext cx="28803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800" dirty="0" err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đỉnh</a:t>
              </a:r>
              <a:r>
                <a:rPr lang="en-US" sz="2800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800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5004048" y="5733256"/>
          <a:ext cx="252028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28" imgW="850680" imgH="215640" progId="Equation.DSMT4">
                  <p:embed/>
                </p:oleObj>
              </mc:Choice>
              <mc:Fallback>
                <p:oleObj name="Equation" r:id="rId28" imgW="850680" imgH="215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733256"/>
                        <a:ext cx="2520280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" name="Tiếng Piano nhẹ nhàng và tiếng nước chảy róc rách dễ chịu - Nhạc không lời thư giãn.wav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30" cstate="print"/>
          <a:stretch>
            <a:fillRect/>
          </a:stretch>
        </p:blipFill>
        <p:spPr>
          <a:xfrm>
            <a:off x="4419600" y="3276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>
    <p:sndAc>
      <p:stSnd>
        <p:snd r:embed="rId4" name="Tiếng Piano nhẹ nhàng và tiếng nước chảy róc rách dễ chịu - Nhạc không lời thư giãn~1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8663 -0.18658 L -0.28663 0.1467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4966 0.17013 L 0.50087 0.17013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875 0.09745 L -0.43611 0.09745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781 0.54561 L 0.21424 -0.06064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1" y="-3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iếng Piano nhẹ nhàng và tiếng nước chảy róc rách dễ chịu - Nhạc không lời thư giãn~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2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3" fill="hold">
                      <p:stCondLst>
                        <p:cond delay="0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6" dur="10811862" fill="hold"/>
                                        <p:tgtEl>
                                          <p:spTgt spid="5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audio>
              <p:cMediaNode>
                <p:cTn id="16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5"/>
                </p:tgtEl>
              </p:cMediaNode>
            </p:audio>
          </p:childTnLst>
        </p:cTn>
      </p:par>
    </p:tnLst>
    <p:bldLst>
      <p:bldP spid="26" grpId="0"/>
      <p:bldP spid="27" grpId="0"/>
      <p:bldP spid="28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260648"/>
            <a:ext cx="85324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ÓM TẮT CÁCH LÀM TRONG          QUÁ TRÌNH LUYỆN TẬP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1628800"/>
            <a:ext cx="8892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ớc,cạ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8032" y="2924944"/>
            <a:ext cx="8892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 typeface="Arial" charset="0"/>
              <a:buChar char="•"/>
            </a:pP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80</a:t>
            </a:r>
            <a:r>
              <a:rPr lang="en-US" sz="2800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58" name="WordArt 2"/>
          <p:cNvSpPr>
            <a:spLocks noChangeArrowheads="1" noChangeShapeType="1" noTextEdit="1"/>
          </p:cNvSpPr>
          <p:nvPr/>
        </p:nvSpPr>
        <p:spPr bwMode="auto">
          <a:xfrm>
            <a:off x="1475656" y="4437112"/>
            <a:ext cx="5544616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9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 rtl="0"/>
            <a:r>
              <a:rPr lang="vi-VN" sz="3600" kern="10" spc="0" dirty="0" smtClean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DCEBF5"/>
                    </a:gs>
                    <a:gs pos="8000">
                      <a:srgbClr val="83A7C3"/>
                    </a:gs>
                    <a:gs pos="13000">
                      <a:srgbClr val="768FB9"/>
                    </a:gs>
                    <a:gs pos="21001">
                      <a:srgbClr val="83A7C3"/>
                    </a:gs>
                    <a:gs pos="52000">
                      <a:srgbClr val="FFFFFF"/>
                    </a:gs>
                    <a:gs pos="56000">
                      <a:srgbClr val="9C6563"/>
                    </a:gs>
                    <a:gs pos="58000">
                      <a:srgbClr val="80302D"/>
                    </a:gs>
                    <a:gs pos="71001">
                      <a:srgbClr val="C0524E"/>
                    </a:gs>
                    <a:gs pos="94000">
                      <a:srgbClr val="EBDAD4"/>
                    </a:gs>
                    <a:gs pos="100000">
                      <a:srgbClr val="55261C"/>
                    </a:gs>
                  </a:gsLst>
                  <a:lin ang="5400000" scaled="1"/>
                </a:gradFill>
                <a:effectLst/>
                <a:latin typeface="Times New Roman"/>
                <a:cs typeface="Times New Roman"/>
              </a:rPr>
              <a:t>HƯỚNG DẪN VỀ NHÀ</a:t>
            </a:r>
            <a:endParaRPr lang="en-US" sz="3600" kern="10" spc="0" dirty="0">
              <a:ln w="9525">
                <a:round/>
                <a:headEnd/>
                <a:tailEnd/>
              </a:ln>
              <a:gradFill rotWithShape="0">
                <a:gsLst>
                  <a:gs pos="0">
                    <a:srgbClr val="DCEBF5"/>
                  </a:gs>
                  <a:gs pos="8000">
                    <a:srgbClr val="83A7C3"/>
                  </a:gs>
                  <a:gs pos="13000">
                    <a:srgbClr val="768FB9"/>
                  </a:gs>
                  <a:gs pos="21001">
                    <a:srgbClr val="83A7C3"/>
                  </a:gs>
                  <a:gs pos="52000">
                    <a:srgbClr val="FFFFFF"/>
                  </a:gs>
                  <a:gs pos="56000">
                    <a:srgbClr val="9C6563"/>
                  </a:gs>
                  <a:gs pos="58000">
                    <a:srgbClr val="80302D"/>
                  </a:gs>
                  <a:gs pos="71001">
                    <a:srgbClr val="C0524E"/>
                  </a:gs>
                  <a:gs pos="94000">
                    <a:srgbClr val="EBDAD4"/>
                  </a:gs>
                  <a:gs pos="100000">
                    <a:srgbClr val="55261C"/>
                  </a:gs>
                </a:gsLst>
                <a:lin ang="5400000" scaled="1"/>
              </a:gradFill>
              <a:effectLst/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5229200"/>
            <a:ext cx="88924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ạo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ỉnh,ha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ù</a:t>
            </a:r>
            <a:endParaRPr lang="en-US" sz="2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—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TinhThamDuyenQue-ThuHien_35k.wav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4716016" y="630932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>
    <p:sndAc>
      <p:stSnd>
        <p:snd r:embed="rId3" name="Tiếng Piano nhẹ nhàng và tiếng nước chảy róc rách dễ chịu - Nhạc không lời thư giãn~1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3" grpId="0"/>
      <p:bldP spid="4" grpId="0"/>
      <p:bldP spid="19458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9</TotalTime>
  <Words>439</Words>
  <Application>Microsoft Office PowerPoint</Application>
  <PresentationFormat>On-screen Show (4:3)</PresentationFormat>
  <Paragraphs>86</Paragraphs>
  <Slides>6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ai thinh</dc:creator>
  <cp:lastModifiedBy>Van Anh</cp:lastModifiedBy>
  <cp:revision>83</cp:revision>
  <dcterms:created xsi:type="dcterms:W3CDTF">2018-08-21T00:44:20Z</dcterms:created>
  <dcterms:modified xsi:type="dcterms:W3CDTF">2020-04-07T03:37:55Z</dcterms:modified>
</cp:coreProperties>
</file>